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6C0640" w14:textId="3A917F01" w:rsidR="00386883" w:rsidRDefault="004B408D">
      <w:r w:rsidRPr="00182F59">
        <w:rPr>
          <w:rFonts w:cs="Times New Roman"/>
          <w:position w:val="-30"/>
          <w:sz w:val="24"/>
          <w:szCs w:val="24"/>
          <w:highlight w:val="yellow"/>
        </w:rPr>
        <w:object w:dxaOrig="3600" w:dyaOrig="720" w14:anchorId="432D43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36pt" o:ole="">
            <v:imagedata r:id="rId4" o:title=""/>
          </v:shape>
          <o:OLEObject Type="Embed" ProgID="Equation.DSMT4" ShapeID="_x0000_i1025" DrawAspect="Content" ObjectID="_1679744406" r:id="rId5"/>
        </w:object>
      </w:r>
      <w:r w:rsidRPr="00182F59">
        <w:rPr>
          <w:rFonts w:ascii="Times New Roman" w:eastAsia="SimSun" w:hAnsi="Times New Roman" w:cs="Times New Roman" w:hint="eastAsia"/>
          <w:sz w:val="24"/>
          <w:szCs w:val="24"/>
          <w:highlight w:val="yellow"/>
        </w:rPr>
        <w:t>.</w:t>
      </w:r>
    </w:p>
    <w:sectPr w:rsidR="003868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408D"/>
    <w:rsid w:val="003107CE"/>
    <w:rsid w:val="00316534"/>
    <w:rsid w:val="00373D83"/>
    <w:rsid w:val="004B408D"/>
    <w:rsid w:val="00622525"/>
    <w:rsid w:val="006B2C4D"/>
    <w:rsid w:val="007A60A6"/>
    <w:rsid w:val="00A0389B"/>
    <w:rsid w:val="00B1250C"/>
    <w:rsid w:val="00D50CFA"/>
    <w:rsid w:val="00EA6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A12508"/>
  <w15:chartTrackingRefBased/>
  <w15:docId w15:val="{CBC0F39E-7AB1-4C35-B782-8058EDC97D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Smith</dc:creator>
  <cp:keywords/>
  <dc:description/>
  <cp:lastModifiedBy>David Smith</cp:lastModifiedBy>
  <cp:revision>1</cp:revision>
  <dcterms:created xsi:type="dcterms:W3CDTF">2021-04-12T18:53:00Z</dcterms:created>
  <dcterms:modified xsi:type="dcterms:W3CDTF">2021-04-12T18:54:00Z</dcterms:modified>
</cp:coreProperties>
</file>